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31B20F" w14:textId="2E5B764B" w:rsidR="00A92335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Белорусский Государственный Университет</w:t>
      </w:r>
    </w:p>
    <w:p w14:paraId="79ACEF4D" w14:textId="68EBAC64" w:rsidR="00FA2F9E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Факультет Прикладной Математики и Информатики</w:t>
      </w:r>
    </w:p>
    <w:p w14:paraId="6088E946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F6A1E22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512FA49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641886C7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1BF76C5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041C9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C9EEFF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3E2AF8A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4A750132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5BBC09F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ED944FE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03884B6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53481C0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1068E1B6" w14:textId="27939293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Отчет</w:t>
      </w:r>
    </w:p>
    <w:p w14:paraId="22A7C56E" w14:textId="2BAFD313" w:rsidR="00A92335" w:rsidRPr="00FA2F9E" w:rsidRDefault="00F75A08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Лабораторная работа №5</w:t>
      </w:r>
    </w:p>
    <w:p w14:paraId="194DDD49" w14:textId="798B975F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«</w:t>
      </w:r>
      <w:r w:rsidR="00FB4AB4">
        <w:rPr>
          <w:rFonts w:ascii="Times New Roman" w:hAnsi="Times New Roman" w:cs="Times New Roman"/>
          <w:sz w:val="36"/>
          <w:szCs w:val="36"/>
        </w:rPr>
        <w:t>М</w:t>
      </w:r>
      <w:r w:rsidR="006117E5">
        <w:rPr>
          <w:rFonts w:ascii="Times New Roman" w:hAnsi="Times New Roman" w:cs="Times New Roman"/>
          <w:sz w:val="36"/>
          <w:szCs w:val="36"/>
        </w:rPr>
        <w:t>етод Данилевского</w:t>
      </w:r>
      <w:r w:rsidRPr="00FA2F9E">
        <w:rPr>
          <w:rFonts w:ascii="Times New Roman" w:hAnsi="Times New Roman" w:cs="Times New Roman"/>
          <w:sz w:val="36"/>
          <w:szCs w:val="36"/>
        </w:rPr>
        <w:t>»</w:t>
      </w:r>
    </w:p>
    <w:p w14:paraId="5B2F0891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366894B8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651E1BDA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F1F5F33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193FBAD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252ACEA7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764695F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CF4EE88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2B6F8A95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7124524A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975CAC2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6F04147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A052199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1E6DE80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60F287E6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5354739F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69E47845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7CE6E347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фессор кафедры вычислительной математики ФПМИ</w:t>
      </w:r>
    </w:p>
    <w:p w14:paraId="40AA106E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иходед Николай Александрович</w:t>
      </w:r>
    </w:p>
    <w:p w14:paraId="57452CB1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Студент 2 группы 2 курса </w:t>
      </w:r>
    </w:p>
    <w:p w14:paraId="13D06F40" w14:textId="7D00ECCD" w:rsidR="00A92335" w:rsidRPr="00FA2F9E" w:rsidRDefault="007878DF" w:rsidP="00FA2F9E">
      <w:pPr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ачек Илья Валерьевич</w:t>
      </w:r>
    </w:p>
    <w:p w14:paraId="3E48A1C6" w14:textId="77777777" w:rsidR="00A92335" w:rsidRDefault="00A92335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5EBB2641" w14:textId="77777777" w:rsidR="009D5947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356DC5C6" w14:textId="77777777" w:rsidR="009D5947" w:rsidRPr="00FA2F9E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0372F343" w14:textId="351E193E" w:rsidR="00A92335" w:rsidRPr="00FA2F9E" w:rsidRDefault="00FA2F9E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28"/>
          <w:szCs w:val="28"/>
        </w:rPr>
        <w:t>2019 год</w:t>
      </w:r>
      <w:r w:rsidR="00A92335" w:rsidRPr="00FA2F9E">
        <w:rPr>
          <w:rFonts w:ascii="Times New Roman" w:hAnsi="Times New Roman" w:cs="Times New Roman"/>
          <w:sz w:val="36"/>
          <w:szCs w:val="36"/>
        </w:rPr>
        <w:br w:type="page"/>
      </w:r>
    </w:p>
    <w:p w14:paraId="4D061A14" w14:textId="51F863BF" w:rsidR="006117E5" w:rsidRPr="006117E5" w:rsidRDefault="00A92335" w:rsidP="006117E5">
      <w:pPr>
        <w:pStyle w:val="a5"/>
        <w:spacing w:after="0" w:line="240" w:lineRule="auto"/>
        <w:jc w:val="center"/>
        <w:rPr>
          <w:lang w:val="en-US"/>
        </w:rPr>
      </w:pPr>
      <w:r w:rsidRPr="00FA2F9E">
        <w:rPr>
          <w:b/>
          <w:sz w:val="28"/>
          <w:szCs w:val="28"/>
          <w:u w:val="single"/>
        </w:rPr>
        <w:lastRenderedPageBreak/>
        <w:t>Постановка задачи</w:t>
      </w:r>
      <w:r w:rsidR="00FA2F9E" w:rsidRPr="00FA2F9E">
        <w:rPr>
          <w:sz w:val="28"/>
          <w:szCs w:val="28"/>
          <w:lang w:val="en-US"/>
        </w:rPr>
        <w:t>:</w:t>
      </w:r>
      <w:r w:rsidR="00420B2F" w:rsidRPr="00420B2F">
        <w:rPr>
          <w:b/>
          <w:sz w:val="28"/>
          <w:szCs w:val="28"/>
        </w:rPr>
        <w:t xml:space="preserve"> </w:t>
      </w:r>
    </w:p>
    <w:p w14:paraId="7E235F8E" w14:textId="77777777" w:rsidR="006117E5" w:rsidRDefault="006117E5" w:rsidP="006117E5">
      <w:pPr>
        <w:pStyle w:val="a5"/>
        <w:spacing w:after="0" w:line="240" w:lineRule="auto"/>
      </w:pPr>
    </w:p>
    <w:p w14:paraId="2E15D92D" w14:textId="77777777" w:rsidR="006117E5" w:rsidRPr="00BE2190" w:rsidRDefault="006117E5" w:rsidP="006117E5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Необходимый для выполнения работы теоретический материал и формулы имеются в файле «Метод </w:t>
      </w:r>
      <w:r w:rsidRPr="002C5E0C">
        <w:rPr>
          <w:sz w:val="28"/>
          <w:szCs w:val="28"/>
        </w:rPr>
        <w:t>Данилевского</w:t>
      </w:r>
      <w:r>
        <w:rPr>
          <w:sz w:val="28"/>
          <w:szCs w:val="28"/>
        </w:rPr>
        <w:t>».</w:t>
      </w:r>
    </w:p>
    <w:p w14:paraId="1739604D" w14:textId="77777777" w:rsidR="006117E5" w:rsidRPr="002C5E0C" w:rsidRDefault="006117E5" w:rsidP="006117E5">
      <w:pPr>
        <w:pStyle w:val="a5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.</w:t>
      </w:r>
      <w:r>
        <w:rPr>
          <w:sz w:val="28"/>
          <w:szCs w:val="28"/>
        </w:rPr>
        <w:t xml:space="preserve"> Разработать программу приведения матрицы к канонической форме Фробениуса методом Данилевского (регулярный случай); сохранить матрицы, используемые для получения собственных векторов. </w:t>
      </w:r>
    </w:p>
    <w:p w14:paraId="0F30325B" w14:textId="77777777" w:rsidR="006117E5" w:rsidRPr="00143F9D" w:rsidRDefault="006117E5" w:rsidP="006117E5">
      <w:pPr>
        <w:pStyle w:val="a4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: </w:t>
      </w:r>
    </w:p>
    <w:p w14:paraId="4708925E" w14:textId="77777777" w:rsidR="006117E5" w:rsidRPr="00143F9D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n=</w:t>
      </w:r>
      <w:r>
        <w:rPr>
          <w:sz w:val="28"/>
          <w:szCs w:val="28"/>
        </w:rPr>
        <w:t>4</w:t>
      </w:r>
      <w:r w:rsidRPr="00143F9D">
        <w:rPr>
          <w:sz w:val="28"/>
          <w:szCs w:val="28"/>
        </w:rPr>
        <w:t xml:space="preserve"> – </w:t>
      </w:r>
      <w:r>
        <w:rPr>
          <w:sz w:val="28"/>
          <w:szCs w:val="28"/>
        </w:rPr>
        <w:t>порядок матрицы</w:t>
      </w:r>
      <w:r w:rsidRPr="00143F9D">
        <w:rPr>
          <w:sz w:val="28"/>
          <w:szCs w:val="28"/>
        </w:rPr>
        <w:t xml:space="preserve">; </w:t>
      </w:r>
    </w:p>
    <w:p w14:paraId="2EE3FAAA" w14:textId="77777777" w:rsidR="006117E5" w:rsidRPr="00143F9D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заполнении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спользовать случайные числа из диапазона от −50 до 50. Для получения случайных чисел использовать библиотечную функцию rand(), подключив хедер stdlib.h</w:t>
      </w:r>
      <w:r w:rsidRPr="00143F9D">
        <w:rPr>
          <w:sz w:val="28"/>
          <w:szCs w:val="28"/>
        </w:rPr>
        <w:t xml:space="preserve">; </w:t>
      </w:r>
    </w:p>
    <w:p w14:paraId="7B140F6A" w14:textId="77777777" w:rsidR="006117E5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овать тип </w:t>
      </w:r>
      <w:r>
        <w:rPr>
          <w:sz w:val="28"/>
          <w:szCs w:val="28"/>
          <w:lang w:val="en-US"/>
        </w:rPr>
        <w:t>float;</w:t>
      </w:r>
      <w:r>
        <w:rPr>
          <w:sz w:val="28"/>
          <w:szCs w:val="28"/>
        </w:rPr>
        <w:t xml:space="preserve"> </w:t>
      </w:r>
    </w:p>
    <w:p w14:paraId="4BA05689" w14:textId="77777777" w:rsidR="006117E5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ведущий элемент» </w:t>
      </w:r>
      <w:r w:rsidRPr="00570FBB">
        <w:rPr>
          <w:i/>
          <w:position w:val="-14"/>
          <w:sz w:val="28"/>
          <w:szCs w:val="28"/>
          <w:lang w:val="pt-BR"/>
        </w:rPr>
        <w:object w:dxaOrig="560" w:dyaOrig="400" w14:anchorId="633D5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4pt" o:ole="">
            <v:imagedata r:id="rId5" o:title=""/>
          </v:shape>
          <o:OLEObject Type="Embed" ProgID="Equation.DSMT4" ShapeID="_x0000_i1025" DrawAspect="Content" ObjectID="_1637856125" r:id="rId6"/>
        </w:object>
      </w:r>
      <w:r>
        <w:rPr>
          <w:sz w:val="28"/>
          <w:szCs w:val="28"/>
        </w:rPr>
        <w:t xml:space="preserve"> на (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>–</w:t>
      </w:r>
      <w:r w:rsidRPr="00143F9D">
        <w:rPr>
          <w:i/>
          <w:sz w:val="28"/>
          <w:szCs w:val="28"/>
          <w:lang w:val="pl-PL"/>
        </w:rPr>
        <w:t>k</w:t>
      </w:r>
      <w:r>
        <w:rPr>
          <w:sz w:val="28"/>
          <w:szCs w:val="28"/>
          <w:lang w:val="pl-PL"/>
        </w:rPr>
        <w:t>+1</w:t>
      </w:r>
      <w:r>
        <w:rPr>
          <w:sz w:val="28"/>
          <w:szCs w:val="28"/>
        </w:rPr>
        <w:t xml:space="preserve">)-м шаге, </w:t>
      </w:r>
      <w:r>
        <w:rPr>
          <w:i/>
          <w:sz w:val="28"/>
          <w:szCs w:val="28"/>
          <w:lang w:val="pl-PL"/>
        </w:rPr>
        <w:t>k=n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,..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, 2</w:t>
      </w:r>
      <w:r>
        <w:rPr>
          <w:sz w:val="28"/>
          <w:szCs w:val="28"/>
        </w:rPr>
        <w:t>, (</w:t>
      </w:r>
      <w:r w:rsidRPr="00523FB0">
        <w:rPr>
          <w:i/>
          <w:position w:val="-14"/>
          <w:sz w:val="28"/>
          <w:szCs w:val="28"/>
          <w:lang w:val="pt-BR"/>
        </w:rPr>
        <w:object w:dxaOrig="520" w:dyaOrig="400" w14:anchorId="42AFBAC8">
          <v:shape id="_x0000_i1026" type="#_x0000_t75" style="width:30pt;height:24pt" o:ole="">
            <v:imagedata r:id="rId7" o:title=""/>
          </v:shape>
          <o:OLEObject Type="Embed" ProgID="Equation.DSMT4" ShapeID="_x0000_i1026" DrawAspect="Content" ObjectID="_1637856126" r:id="rId8"/>
        </w:object>
      </w:r>
      <w:r w:rsidRPr="00143F9D">
        <w:rPr>
          <w:i/>
          <w:sz w:val="28"/>
          <w:szCs w:val="28"/>
          <w:lang w:val="pl-PL"/>
        </w:rPr>
        <w:t>=</w:t>
      </w:r>
      <w:r w:rsidRPr="00523FB0">
        <w:rPr>
          <w:i/>
          <w:position w:val="-14"/>
          <w:sz w:val="28"/>
          <w:szCs w:val="28"/>
          <w:lang w:val="pt-BR"/>
        </w:rPr>
        <w:object w:dxaOrig="520" w:dyaOrig="380" w14:anchorId="6A9D6026">
          <v:shape id="_x0000_i1027" type="#_x0000_t75" style="width:30pt;height:18pt" o:ole="">
            <v:imagedata r:id="rId9" o:title=""/>
          </v:shape>
          <o:OLEObject Type="Embed" ProgID="Equation.DSMT4" ShapeID="_x0000_i1027" DrawAspect="Content" ObjectID="_1637856127" r:id="rId10"/>
        </w:object>
      </w:r>
      <w:r>
        <w:t xml:space="preserve">) </w:t>
      </w:r>
      <w:r>
        <w:rPr>
          <w:sz w:val="28"/>
          <w:szCs w:val="28"/>
        </w:rPr>
        <w:t>должен быть отличным от нуля (рассматривается только такой регулярный случай)</w:t>
      </w:r>
      <w:r w:rsidRPr="00143F9D">
        <w:rPr>
          <w:sz w:val="28"/>
          <w:szCs w:val="28"/>
        </w:rPr>
        <w:t xml:space="preserve">; </w:t>
      </w:r>
    </w:p>
    <w:p w14:paraId="61249784" w14:textId="77777777" w:rsidR="006117E5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читать </w:t>
      </w:r>
      <w:r w:rsidRPr="004F384A">
        <w:rPr>
          <w:i/>
          <w:position w:val="-14"/>
          <w:sz w:val="28"/>
          <w:szCs w:val="28"/>
          <w:lang w:val="pt-BR"/>
        </w:rPr>
        <w:object w:dxaOrig="560" w:dyaOrig="400" w14:anchorId="327E7550">
          <v:shape id="_x0000_i1028" type="#_x0000_t75" style="width:30pt;height:24pt" o:ole="">
            <v:imagedata r:id="rId5" o:title=""/>
          </v:shape>
          <o:OLEObject Type="Embed" ProgID="Equation.DSMT4" ShapeID="_x0000_i1028" DrawAspect="Content" ObjectID="_1637856128" r:id="rId11"/>
        </w:object>
      </w:r>
      <w:r>
        <w:rPr>
          <w:sz w:val="28"/>
          <w:szCs w:val="28"/>
        </w:rPr>
        <w:t xml:space="preserve"> равным нулю, если </w:t>
      </w:r>
      <w:r w:rsidRPr="0009027A">
        <w:rPr>
          <w:position w:val="-16"/>
          <w:sz w:val="28"/>
          <w:szCs w:val="28"/>
        </w:rPr>
        <w:object w:dxaOrig="1260" w:dyaOrig="440" w14:anchorId="386739EE">
          <v:shape id="_x0000_i1029" type="#_x0000_t75" style="width:1in;height:24pt" o:ole="">
            <v:imagedata r:id="rId12" o:title=""/>
          </v:shape>
          <o:OLEObject Type="Embed" ProgID="Equation.DSMT4" ShapeID="_x0000_i1029" DrawAspect="Content" ObjectID="_1637856129" r:id="rId13"/>
        </w:object>
      </w:r>
      <w:r>
        <w:rPr>
          <w:sz w:val="28"/>
          <w:szCs w:val="28"/>
        </w:rPr>
        <w:t>;</w:t>
      </w:r>
    </w:p>
    <w:p w14:paraId="53D5834F" w14:textId="77777777" w:rsidR="006117E5" w:rsidRPr="008F49A4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8F49A4">
        <w:rPr>
          <w:sz w:val="28"/>
          <w:szCs w:val="28"/>
        </w:rPr>
        <w:t xml:space="preserve">если </w:t>
      </w:r>
      <w:r w:rsidRPr="0009027A">
        <w:rPr>
          <w:position w:val="-16"/>
          <w:sz w:val="28"/>
          <w:szCs w:val="28"/>
        </w:rPr>
        <w:object w:dxaOrig="1260" w:dyaOrig="440" w14:anchorId="6B263E51">
          <v:shape id="_x0000_i1030" type="#_x0000_t75" style="width:1in;height:24pt" o:ole="">
            <v:imagedata r:id="rId12" o:title=""/>
          </v:shape>
          <o:OLEObject Type="Embed" ProgID="Equation.DSMT4" ShapeID="_x0000_i1030" DrawAspect="Content" ObjectID="_1637856130" r:id="rId14"/>
        </w:object>
      </w:r>
      <w:r w:rsidRPr="008F49A4">
        <w:rPr>
          <w:sz w:val="28"/>
          <w:szCs w:val="28"/>
        </w:rPr>
        <w:t xml:space="preserve">, то выдать соответствующее сообщение и заново заполнить матрицу </w:t>
      </w:r>
      <w:r w:rsidRPr="008F49A4">
        <w:rPr>
          <w:i/>
          <w:sz w:val="28"/>
          <w:szCs w:val="28"/>
          <w:lang w:val="en-US"/>
        </w:rPr>
        <w:t>A</w:t>
      </w:r>
      <w:r w:rsidRPr="008F49A4">
        <w:rPr>
          <w:sz w:val="28"/>
          <w:szCs w:val="28"/>
        </w:rPr>
        <w:t xml:space="preserve">. </w:t>
      </w:r>
    </w:p>
    <w:p w14:paraId="411B5E2B" w14:textId="77777777" w:rsidR="006117E5" w:rsidRDefault="006117E5" w:rsidP="006117E5">
      <w:pPr>
        <w:pStyle w:val="a5"/>
        <w:spacing w:after="0" w:line="240" w:lineRule="auto"/>
      </w:pPr>
      <w:r>
        <w:rPr>
          <w:sz w:val="28"/>
          <w:szCs w:val="28"/>
        </w:rPr>
        <w:t>Программно реализовать для рассматриваемого примера алгоритм приведения матрицы к канонической форме Фробениуса.</w:t>
      </w:r>
      <w:r w:rsidRPr="002D68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рядок матрицы </w:t>
      </w:r>
      <w:r w:rsidRPr="00143F9D"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 xml:space="preserve"> должен быть</w:t>
      </w:r>
      <w:r w:rsidRPr="00523F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коде параметром (это требование не является обязательным). Сохранить матрицы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2D68DC">
        <w:rPr>
          <w:position w:val="-9"/>
          <w:sz w:val="20"/>
          <w:szCs w:val="24"/>
        </w:rPr>
        <w:t>2</w:t>
      </w:r>
      <w:r>
        <w:rPr>
          <w:sz w:val="28"/>
          <w:szCs w:val="28"/>
          <w:lang w:val="pl-PL"/>
        </w:rPr>
        <w:t>,... ,</w:t>
      </w:r>
      <w:r w:rsidRPr="002D68D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используемые для получения собственных векторов (понадобятся для другой работы)</w:t>
      </w:r>
      <w:r w:rsidRPr="00455AB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ывести на печать матрицу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в</w:t>
      </w:r>
      <w:r w:rsidRPr="00103F65">
        <w:rPr>
          <w:sz w:val="28"/>
          <w:szCs w:val="28"/>
        </w:rPr>
        <w:t>ходн</w:t>
      </w:r>
      <w:r>
        <w:rPr>
          <w:sz w:val="28"/>
          <w:szCs w:val="28"/>
        </w:rPr>
        <w:t>ые</w:t>
      </w:r>
      <w:r w:rsidRPr="00103F65">
        <w:rPr>
          <w:sz w:val="28"/>
          <w:szCs w:val="28"/>
        </w:rPr>
        <w:t xml:space="preserve"> данные</w:t>
      </w:r>
      <w:r>
        <w:rPr>
          <w:sz w:val="28"/>
          <w:szCs w:val="28"/>
        </w:rPr>
        <w:t xml:space="preserve">), полученную каноническую форму Фробениуса Φ, матрицы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2D68DC">
        <w:rPr>
          <w:position w:val="-9"/>
          <w:sz w:val="20"/>
          <w:szCs w:val="24"/>
        </w:rPr>
        <w:t>2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 w:rsidRPr="002D68D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 xml:space="preserve">, </w:t>
      </w:r>
      <w:r w:rsidRPr="005956EA">
        <w:rPr>
          <w:sz w:val="28"/>
          <w:szCs w:val="28"/>
        </w:rPr>
        <w:t>коэффициент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p</w:t>
      </w:r>
      <w:r w:rsidRPr="00240768">
        <w:rPr>
          <w:position w:val="-13"/>
          <w:sz w:val="20"/>
        </w:rPr>
        <w:t>1</w:t>
      </w:r>
      <w:r w:rsidRPr="005956EA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5956EA">
        <w:rPr>
          <w:sz w:val="28"/>
          <w:szCs w:val="28"/>
        </w:rPr>
        <w:t>полученный из формы Фробениуса</w:t>
      </w:r>
      <w:r>
        <w:rPr>
          <w:sz w:val="28"/>
          <w:szCs w:val="28"/>
        </w:rPr>
        <w:t xml:space="preserve">), след матрицы </w:t>
      </w:r>
      <w:r>
        <w:rPr>
          <w:sz w:val="28"/>
          <w:szCs w:val="28"/>
          <w:lang w:val="en-US"/>
        </w:rPr>
        <w:t>Sp</w:t>
      </w:r>
      <w:r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A</w:t>
      </w:r>
      <w:r w:rsidRPr="006D7B41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для контроля вычислений: должно приближенно выполняться равенство </w:t>
      </w:r>
      <w:r>
        <w:rPr>
          <w:i/>
          <w:sz w:val="28"/>
          <w:szCs w:val="28"/>
          <w:lang w:val="pl-PL"/>
        </w:rPr>
        <w:t>p</w:t>
      </w:r>
      <w:r w:rsidRPr="00240768">
        <w:rPr>
          <w:position w:val="-13"/>
          <w:sz w:val="20"/>
        </w:rPr>
        <w:t>1</w:t>
      </w:r>
      <w:r w:rsidRPr="00143F9D">
        <w:rPr>
          <w:i/>
          <w:sz w:val="28"/>
          <w:szCs w:val="28"/>
          <w:lang w:val="pl-PL"/>
        </w:rPr>
        <w:t>=</w:t>
      </w:r>
      <w:r>
        <w:rPr>
          <w:sz w:val="28"/>
          <w:szCs w:val="28"/>
          <w:lang w:val="en-US"/>
        </w:rPr>
        <w:t>Sp</w:t>
      </w:r>
      <w:r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A</w:t>
      </w:r>
      <w:r w:rsidRPr="00143F9D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>a</w:t>
      </w:r>
      <w:r w:rsidRPr="00240768">
        <w:rPr>
          <w:position w:val="-13"/>
          <w:sz w:val="20"/>
        </w:rPr>
        <w:t>1,1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a</w:t>
      </w:r>
      <w:r>
        <w:rPr>
          <w:position w:val="-13"/>
          <w:sz w:val="20"/>
        </w:rPr>
        <w:t>2</w:t>
      </w:r>
      <w:r w:rsidRPr="00240768">
        <w:rPr>
          <w:position w:val="-13"/>
          <w:sz w:val="20"/>
        </w:rPr>
        <w:t>,</w:t>
      </w:r>
      <w:r>
        <w:rPr>
          <w:position w:val="-13"/>
          <w:sz w:val="20"/>
        </w:rPr>
        <w:t>2</w:t>
      </w:r>
      <w:r>
        <w:rPr>
          <w:sz w:val="28"/>
          <w:szCs w:val="28"/>
          <w:lang w:val="pl-PL"/>
        </w:rPr>
        <w:t>+..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lang w:val="en-US"/>
        </w:rPr>
        <w:t>n</w:t>
      </w:r>
      <w:r>
        <w:rPr>
          <w:i/>
          <w:position w:val="-13"/>
          <w:sz w:val="20"/>
        </w:rPr>
        <w:t>,</w:t>
      </w:r>
      <w:r>
        <w:rPr>
          <w:i/>
          <w:position w:val="-13"/>
          <w:sz w:val="20"/>
          <w:lang w:val="en-US"/>
        </w:rPr>
        <w:t>n</w:t>
      </w:r>
      <w:r w:rsidRPr="006D7B41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14:paraId="1CACB797" w14:textId="1A608338" w:rsidR="00BF4887" w:rsidRDefault="00BF4887" w:rsidP="00420B2F">
      <w:pPr>
        <w:pStyle w:val="a5"/>
        <w:spacing w:after="0" w:line="240" w:lineRule="auto"/>
        <w:rPr>
          <w:b/>
          <w:sz w:val="28"/>
          <w:szCs w:val="28"/>
          <w:u w:val="single"/>
        </w:rPr>
      </w:pPr>
      <w:r w:rsidRPr="00BF4887">
        <w:rPr>
          <w:b/>
          <w:sz w:val="28"/>
          <w:szCs w:val="28"/>
          <w:u w:val="single"/>
        </w:rPr>
        <w:t>Входные данные:</w:t>
      </w:r>
    </w:p>
    <w:p w14:paraId="33961F45" w14:textId="77777777" w:rsidR="00D0555D" w:rsidRPr="00BF4887" w:rsidRDefault="00D0555D" w:rsidP="00BF4887">
      <w:pPr>
        <w:pStyle w:val="a5"/>
        <w:spacing w:after="0" w:line="240" w:lineRule="auto"/>
        <w:ind w:firstLine="0"/>
        <w:rPr>
          <w:b/>
          <w:sz w:val="28"/>
          <w:szCs w:val="28"/>
          <w:u w:val="single"/>
        </w:rPr>
      </w:pPr>
    </w:p>
    <w:p w14:paraId="393AA787" w14:textId="134FF321" w:rsidR="00A92335" w:rsidRPr="00D0555D" w:rsidRDefault="00BF096E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</w:rPr>
        <w:t>Начальная матрица:</w:t>
      </w:r>
    </w:p>
    <w:p w14:paraId="6CA36AA1" w14:textId="77777777" w:rsidR="006117E5" w:rsidRPr="00DA4158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 w:rsidRPr="00DA4158">
        <w:rPr>
          <w:rFonts w:ascii="Times New Roman" w:hAnsi="Times New Roman" w:cs="Times New Roman"/>
          <w:sz w:val="28"/>
          <w:szCs w:val="28"/>
        </w:rPr>
        <w:t>19</w:t>
      </w:r>
      <w:r w:rsidRPr="00DA4158">
        <w:rPr>
          <w:rFonts w:ascii="Times New Roman" w:hAnsi="Times New Roman" w:cs="Times New Roman"/>
          <w:sz w:val="28"/>
          <w:szCs w:val="28"/>
        </w:rPr>
        <w:tab/>
        <w:t>43</w:t>
      </w:r>
      <w:r w:rsidRPr="00DA4158">
        <w:rPr>
          <w:rFonts w:ascii="Times New Roman" w:hAnsi="Times New Roman" w:cs="Times New Roman"/>
          <w:sz w:val="28"/>
          <w:szCs w:val="28"/>
        </w:rPr>
        <w:tab/>
        <w:t>-29</w:t>
      </w:r>
      <w:r w:rsidRPr="00DA4158">
        <w:rPr>
          <w:rFonts w:ascii="Times New Roman" w:hAnsi="Times New Roman" w:cs="Times New Roman"/>
          <w:sz w:val="28"/>
          <w:szCs w:val="28"/>
        </w:rPr>
        <w:tab/>
        <w:t>21</w:t>
      </w:r>
      <w:r w:rsidRPr="00DA4158">
        <w:rPr>
          <w:rFonts w:ascii="Times New Roman" w:hAnsi="Times New Roman" w:cs="Times New Roman"/>
          <w:sz w:val="28"/>
          <w:szCs w:val="28"/>
        </w:rPr>
        <w:tab/>
      </w:r>
    </w:p>
    <w:p w14:paraId="543EA04B" w14:textId="77777777" w:rsidR="006117E5" w:rsidRPr="00DA4158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 w:rsidRPr="00DA4158">
        <w:rPr>
          <w:rFonts w:ascii="Times New Roman" w:hAnsi="Times New Roman" w:cs="Times New Roman"/>
          <w:sz w:val="28"/>
          <w:szCs w:val="28"/>
        </w:rPr>
        <w:t>-46</w:t>
      </w:r>
      <w:r w:rsidRPr="00DA4158">
        <w:rPr>
          <w:rFonts w:ascii="Times New Roman" w:hAnsi="Times New Roman" w:cs="Times New Roman"/>
          <w:sz w:val="28"/>
          <w:szCs w:val="28"/>
        </w:rPr>
        <w:tab/>
        <w:t>49</w:t>
      </w:r>
      <w:r w:rsidRPr="00DA4158">
        <w:rPr>
          <w:rFonts w:ascii="Times New Roman" w:hAnsi="Times New Roman" w:cs="Times New Roman"/>
          <w:sz w:val="28"/>
          <w:szCs w:val="28"/>
        </w:rPr>
        <w:tab/>
        <w:t>5</w:t>
      </w:r>
      <w:r w:rsidRPr="00DA4158">
        <w:rPr>
          <w:rFonts w:ascii="Times New Roman" w:hAnsi="Times New Roman" w:cs="Times New Roman"/>
          <w:sz w:val="28"/>
          <w:szCs w:val="28"/>
        </w:rPr>
        <w:tab/>
        <w:t>41</w:t>
      </w:r>
      <w:r w:rsidRPr="00DA4158">
        <w:rPr>
          <w:rFonts w:ascii="Times New Roman" w:hAnsi="Times New Roman" w:cs="Times New Roman"/>
          <w:sz w:val="28"/>
          <w:szCs w:val="28"/>
        </w:rPr>
        <w:tab/>
      </w:r>
    </w:p>
    <w:p w14:paraId="01983631" w14:textId="77777777" w:rsidR="006117E5" w:rsidRPr="00DA4158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 w:rsidRPr="00DA4158">
        <w:rPr>
          <w:rFonts w:ascii="Times New Roman" w:hAnsi="Times New Roman" w:cs="Times New Roman"/>
          <w:sz w:val="28"/>
          <w:szCs w:val="28"/>
        </w:rPr>
        <w:t>-48</w:t>
      </w:r>
      <w:r w:rsidRPr="00DA4158">
        <w:rPr>
          <w:rFonts w:ascii="Times New Roman" w:hAnsi="Times New Roman" w:cs="Times New Roman"/>
          <w:sz w:val="28"/>
          <w:szCs w:val="28"/>
        </w:rPr>
        <w:tab/>
        <w:t>21</w:t>
      </w:r>
      <w:r w:rsidRPr="00DA4158">
        <w:rPr>
          <w:rFonts w:ascii="Times New Roman" w:hAnsi="Times New Roman" w:cs="Times New Roman"/>
          <w:sz w:val="28"/>
          <w:szCs w:val="28"/>
        </w:rPr>
        <w:tab/>
        <w:t>40</w:t>
      </w:r>
      <w:r w:rsidRPr="00DA4158">
        <w:rPr>
          <w:rFonts w:ascii="Times New Roman" w:hAnsi="Times New Roman" w:cs="Times New Roman"/>
          <w:sz w:val="28"/>
          <w:szCs w:val="28"/>
        </w:rPr>
        <w:tab/>
        <w:t>25</w:t>
      </w:r>
      <w:r w:rsidRPr="00DA4158">
        <w:rPr>
          <w:rFonts w:ascii="Times New Roman" w:hAnsi="Times New Roman" w:cs="Times New Roman"/>
          <w:sz w:val="28"/>
          <w:szCs w:val="28"/>
        </w:rPr>
        <w:tab/>
      </w:r>
    </w:p>
    <w:p w14:paraId="6DCBE222" w14:textId="47639A37" w:rsidR="00CF2A19" w:rsidRPr="00DA4158" w:rsidRDefault="006117E5" w:rsidP="006117E5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DA4158">
        <w:rPr>
          <w:rFonts w:ascii="Times New Roman" w:hAnsi="Times New Roman" w:cs="Times New Roman"/>
          <w:sz w:val="28"/>
          <w:szCs w:val="28"/>
        </w:rPr>
        <w:t>44</w:t>
      </w:r>
      <w:r w:rsidRPr="00DA4158">
        <w:rPr>
          <w:rFonts w:ascii="Times New Roman" w:hAnsi="Times New Roman" w:cs="Times New Roman"/>
          <w:sz w:val="28"/>
          <w:szCs w:val="28"/>
        </w:rPr>
        <w:tab/>
        <w:t>47</w:t>
      </w:r>
      <w:r w:rsidRPr="00DA4158">
        <w:rPr>
          <w:rFonts w:ascii="Times New Roman" w:hAnsi="Times New Roman" w:cs="Times New Roman"/>
          <w:sz w:val="28"/>
          <w:szCs w:val="28"/>
        </w:rPr>
        <w:tab/>
        <w:t>-46</w:t>
      </w:r>
      <w:r w:rsidRPr="00DA4158">
        <w:rPr>
          <w:rFonts w:ascii="Times New Roman" w:hAnsi="Times New Roman" w:cs="Times New Roman"/>
          <w:sz w:val="28"/>
          <w:szCs w:val="28"/>
        </w:rPr>
        <w:tab/>
        <w:t>-31</w:t>
      </w:r>
      <w:r w:rsidR="00CF2A19" w:rsidRPr="00DA4158">
        <w:rPr>
          <w:rFonts w:ascii="Times New Roman" w:hAnsi="Times New Roman" w:cs="Times New Roman"/>
          <w:sz w:val="28"/>
          <w:szCs w:val="28"/>
        </w:rPr>
        <w:tab/>
      </w:r>
    </w:p>
    <w:p w14:paraId="7CFCFCC4" w14:textId="77777777" w:rsidR="006117E5" w:rsidRDefault="006117E5" w:rsidP="00D0555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41D0433" w14:textId="120D4C55" w:rsidR="004A4BBC" w:rsidRDefault="004A4BBC" w:rsidP="00D0555D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Листинг программы</w:t>
      </w:r>
      <w:r w:rsidRPr="00BF4887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:</w:t>
      </w:r>
    </w:p>
    <w:p w14:paraId="488A19B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stream&gt;</w:t>
      </w:r>
    </w:p>
    <w:p w14:paraId="750A97E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vector&gt;</w:t>
      </w:r>
    </w:p>
    <w:p w14:paraId="3271E80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cmath&gt;</w:t>
      </w:r>
    </w:p>
    <w:p w14:paraId="56E0666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manip&gt;</w:t>
      </w:r>
    </w:p>
    <w:p w14:paraId="79C49CC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fstream&gt;</w:t>
      </w:r>
    </w:p>
    <w:p w14:paraId="06BEB28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CD43FE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R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5A4971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1000;</w:t>
      </w:r>
      <w:bookmarkStart w:id="0" w:name="_GoBack"/>
      <w:bookmarkEnd w:id="0"/>
    </w:p>
    <w:p w14:paraId="26448E0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round(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 * k) / 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)k;</w:t>
      </w:r>
    </w:p>
    <w:p w14:paraId="2F0A032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E28C49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D0BB11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CountInfelicity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7496D64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_x2 = 0, sum_x = 0;</w:t>
      </w:r>
    </w:p>
    <w:p w14:paraId="59A7C19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13BB205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um_x2 +=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CD56D7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x +=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 *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72D48A3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EC6B3E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error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07F1461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um_x / sum_x2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E19D22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4F9F925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sum_x / sum_x2;</w:t>
      </w:r>
    </w:p>
    <w:p w14:paraId="37BEA0C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729AA9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482F9B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FB3A40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19A938C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BF3EAA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el : vec) {</w:t>
      </w:r>
    </w:p>
    <w:p w14:paraId="277E09F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95242B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3D75B5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07D7530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A97E44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01DDB0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7469585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86EDA8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FC2F7B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Vector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5A5EC9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19713C4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el :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8228C8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0768A0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E9A576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321900D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0441DE8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E035B4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1D28CE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ult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573BA4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(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53BF140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646F6A1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2146CF2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j++) {</w:t>
      </w:r>
    </w:p>
    <w:p w14:paraId="3484CA6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6554B73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k++)</w:t>
      </w:r>
    </w:p>
    <w:p w14:paraId="7E0599D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7EC87C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822BF7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8189CC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2342BED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529FAAA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2618D4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Matrix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&amp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375856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E8BAB7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x_ : vec) {</w:t>
      </w:r>
    </w:p>
    <w:p w14:paraId="5F3EC9E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6D4878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260DD8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791F4B7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09E589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15B95C3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3138F2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Vector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066ED6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x_ :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7AF8C4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4A4445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CDDEC2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8B9A9B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35B10D5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459114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las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47F9A33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ublic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4EF86D6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B8A914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функция умножения матриц</w:t>
      </w:r>
    </w:p>
    <w:p w14:paraId="7DF4A18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MultMat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CE62D4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c(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156410A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ADEB26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0C6FD37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390F79B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k++) {</w:t>
      </w:r>
    </w:p>
    <w:p w14:paraId="21BCDE8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5B2EA9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BDD959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EC1992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041E37D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65089B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AC1340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~Matrix() {</w:t>
      </w:r>
    </w:p>
    <w:p w14:paraId="50F61A5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clear();</w:t>
      </w:r>
    </w:p>
    <w:p w14:paraId="0C5CF94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5D4272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6EF07D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оздание матрицы А</w:t>
      </w:r>
    </w:p>
    <w:p w14:paraId="6B0D9D6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atrix() {</w:t>
      </w:r>
    </w:p>
    <w:p w14:paraId="045D26E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rand(time(</w:t>
      </w:r>
      <w:r>
        <w:rPr>
          <w:rFonts w:ascii="Consolas" w:hAnsi="Consolas" w:cs="Consolas"/>
          <w:color w:val="6F008A"/>
          <w:sz w:val="19"/>
          <w:szCs w:val="19"/>
        </w:rPr>
        <w:t>NULL</w:t>
      </w:r>
      <w:r>
        <w:rPr>
          <w:rFonts w:ascii="Consolas" w:hAnsi="Consolas" w:cs="Consolas"/>
          <w:color w:val="000000"/>
          <w:sz w:val="19"/>
          <w:szCs w:val="19"/>
        </w:rPr>
        <w:t>));</w:t>
      </w:r>
    </w:p>
    <w:p w14:paraId="04AA50B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лучайное количество элементов матрицы</w:t>
      </w:r>
    </w:p>
    <w:p w14:paraId="14E6A24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n = 4;</w:t>
      </w:r>
      <w:r>
        <w:rPr>
          <w:rFonts w:ascii="Consolas" w:hAnsi="Consolas" w:cs="Consolas"/>
          <w:color w:val="008000"/>
          <w:sz w:val="19"/>
          <w:szCs w:val="19"/>
        </w:rPr>
        <w:t>// rand() % 3 + 10;</w:t>
      </w:r>
    </w:p>
    <w:p w14:paraId="6EEBF03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C6BE5F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resize(n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(n));</w:t>
      </w:r>
    </w:p>
    <w:p w14:paraId="0263241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line : matrix_) {</w:t>
      </w:r>
    </w:p>
    <w:p w14:paraId="306CE9C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ine.resize(n);</w:t>
      </w:r>
    </w:p>
    <w:p w14:paraId="5D50C26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E3E846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F69D92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яем матрицу А</w:t>
      </w:r>
    </w:p>
    <w:p w14:paraId="5ABC8B8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ение недиагональных элементов</w:t>
      </w:r>
    </w:p>
    <w:p w14:paraId="0E40A1A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p = 0, sum_1_col = 0;</w:t>
      </w:r>
    </w:p>
    <w:p w14:paraId="6085D8E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09DE3AC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matrix_.size(); j++) {</w:t>
      </w:r>
    </w:p>
    <w:p w14:paraId="2D82CF7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rand() % 100 - 50;</w:t>
      </w:r>
      <w:r>
        <w:rPr>
          <w:rFonts w:ascii="Consolas" w:hAnsi="Consolas" w:cs="Consolas"/>
          <w:color w:val="000000"/>
          <w:sz w:val="19"/>
          <w:szCs w:val="19"/>
        </w:rPr>
        <w:tab/>
      </w:r>
    </w:p>
    <w:p w14:paraId="0E5E183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AD4E0B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3BD65F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пишем исходную матрицу в файл</w:t>
      </w:r>
    </w:p>
    <w:p w14:paraId="73FD388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</w:t>
      </w:r>
    </w:p>
    <w:p w14:paraId="546F5D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atrix_);</w:t>
      </w:r>
    </w:p>
    <w:p w14:paraId="4F566D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1A72B6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5397A1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90CC1F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ImplementDanilevski() {</w:t>
      </w:r>
    </w:p>
    <w:p w14:paraId="097A91E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_i, M_i_1;</w:t>
      </w:r>
    </w:p>
    <w:p w14:paraId="3E3CFF7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ile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5219EA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matrix_.size() - 2; i &gt;= 0; i--) {</w:t>
      </w:r>
    </w:p>
    <w:p w14:paraId="35D00A0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i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091E034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0) {</w:t>
      </w:r>
    </w:p>
    <w:p w14:paraId="5F7015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sfgvds = 1010234;</w:t>
      </w:r>
    </w:p>
    <w:p w14:paraId="69E9588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7F5420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_i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CreateM_i(i);</w:t>
      </w:r>
    </w:p>
    <w:p w14:paraId="56F3C9D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193CE4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_i);</w:t>
      </w:r>
    </w:p>
    <w:p w14:paraId="7E5DF71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_i);</w:t>
      </w:r>
    </w:p>
    <w:p w14:paraId="75DE655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FE25E7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5A50084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B5A530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6330E99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67E5E2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_i_1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CreateM_i_1(i);</w:t>
      </w:r>
    </w:p>
    <w:p w14:paraId="18F0157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D74D27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_i_1);</w:t>
      </w:r>
    </w:p>
    <w:p w14:paraId="15BA333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_i_1);</w:t>
      </w:r>
    </w:p>
    <w:p w14:paraId="234A6EC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987FCC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open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70F8C17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2220EF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3FA466B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104ECD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atrix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rix(matrix_, M_i);</w:t>
      </w:r>
    </w:p>
    <w:p w14:paraId="54FEF20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atrix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rix(M_i_1, matrix_);</w:t>
      </w:r>
    </w:p>
    <w:p w14:paraId="5399104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atrix_);</w:t>
      </w:r>
    </w:p>
    <w:p w14:paraId="3211492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</w:t>
      </w:r>
    </w:p>
    <w:p w14:paraId="5C31530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B4C4F1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9844EF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open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13D58F5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----------------------------------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2E8553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261924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D8D90F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0) {</w:t>
      </w:r>
    </w:p>
    <w:p w14:paraId="2B00250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= 0) {</w:t>
      </w:r>
    </w:p>
    <w:p w14:paraId="3F9A808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continue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5425B5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DB7FD3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67904B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BB59D4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break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4160196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EBBE9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PrintMatrix(matrix_);</w:t>
      </w:r>
    </w:p>
    <w:p w14:paraId="29ED2BE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AB929F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C8C7AD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reateM_i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4508EB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_i(matrix_.size()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(matrix_.size()));</w:t>
      </w:r>
    </w:p>
    <w:p w14:paraId="117F3CB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9495AE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6E32082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06F495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;</w:t>
      </w:r>
    </w:p>
    <w:p w14:paraId="185C3BD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57035F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CD2370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 /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796685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} </w:t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302D355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-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164D1E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3D56FB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E2AE54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EAA473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M_i;</w:t>
      </w:r>
    </w:p>
    <w:p w14:paraId="457B80F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E1072F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816DCF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reateM_i_1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02715B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_i_1(matrix_.size()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(matrix_.size()));</w:t>
      </w:r>
    </w:p>
    <w:p w14:paraId="6679EE1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EAFE0E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6C5454C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7A46874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;</w:t>
      </w:r>
    </w:p>
    <w:p w14:paraId="7EC189C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1CFC4C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7ABBE6C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590F86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5970D9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M_i_1;</w:t>
      </w:r>
    </w:p>
    <w:p w14:paraId="3EF1493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992005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12503F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rivate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04170C0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atrix_;</w:t>
      </w:r>
    </w:p>
    <w:p w14:paraId="0336345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f_, x_, x_curr_;</w:t>
      </w:r>
    </w:p>
    <w:p w14:paraId="518245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_max_, k_;</w:t>
      </w:r>
    </w:p>
    <w:p w14:paraId="0DA4B4E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E_;</w:t>
      </w:r>
    </w:p>
    <w:p w14:paraId="02BDE4D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;</w:t>
      </w:r>
    </w:p>
    <w:p w14:paraId="4A01699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33CC35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 {</w:t>
      </w:r>
    </w:p>
    <w:p w14:paraId="3D1F9AC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remove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0081B5E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m;</w:t>
      </w:r>
    </w:p>
    <w:p w14:paraId="0B2B870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FE7EEE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.ImplementDanilevski();</w:t>
      </w:r>
    </w:p>
    <w:p w14:paraId="1FC53E0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CEA029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0D2DE955" w14:textId="6871AA0A" w:rsidR="00E80C07" w:rsidRDefault="006117E5" w:rsidP="006117E5">
      <w:pPr>
        <w:jc w:val="both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B9521C3" w14:textId="77777777" w:rsidR="006117E5" w:rsidRDefault="006117E5" w:rsidP="006117E5">
      <w:pPr>
        <w:jc w:val="both"/>
        <w:rPr>
          <w:rFonts w:ascii="Consolas" w:hAnsi="Consolas" w:cs="Consolas"/>
          <w:color w:val="000000"/>
          <w:sz w:val="19"/>
          <w:szCs w:val="19"/>
        </w:rPr>
      </w:pPr>
    </w:p>
    <w:p w14:paraId="2873B89E" w14:textId="4D53EB1E" w:rsidR="00D0555D" w:rsidRPr="00D0555D" w:rsidRDefault="00BF4887" w:rsidP="00006DB8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Выходные данные:</w:t>
      </w:r>
    </w:p>
    <w:p w14:paraId="01CC2BBB" w14:textId="2C9E01A2" w:rsidR="006117E5" w:rsidRPr="006117E5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n-1</w:t>
      </w:r>
      <w:r w:rsidR="00993AAA"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6117E5">
        <w:t xml:space="preserve"> </w:t>
      </w:r>
    </w:p>
    <w:p w14:paraId="1F7632F2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148D2E95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0740B43E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.375</w:t>
      </w:r>
      <w:r w:rsidRPr="007D7837">
        <w:rPr>
          <w:rFonts w:ascii="Times New Roman" w:hAnsi="Times New Roman" w:cs="Times New Roman"/>
          <w:sz w:val="28"/>
          <w:szCs w:val="28"/>
        </w:rPr>
        <w:tab/>
        <w:t>0.0833333</w:t>
      </w:r>
      <w:r w:rsidRPr="007D7837">
        <w:rPr>
          <w:rFonts w:ascii="Times New Roman" w:hAnsi="Times New Roman" w:cs="Times New Roman"/>
          <w:sz w:val="28"/>
          <w:szCs w:val="28"/>
        </w:rPr>
        <w:tab/>
        <w:t>-0.0208333</w:t>
      </w:r>
      <w:r w:rsidRPr="007D7837">
        <w:rPr>
          <w:rFonts w:ascii="Times New Roman" w:hAnsi="Times New Roman" w:cs="Times New Roman"/>
          <w:sz w:val="28"/>
          <w:szCs w:val="28"/>
        </w:rPr>
        <w:tab/>
        <w:t>0.979167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455C5268" w14:textId="584F6525" w:rsidR="006117E5" w:rsidRPr="00D0555D" w:rsidRDefault="007D7837" w:rsidP="007D7837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</w:p>
    <w:p w14:paraId="01D22B8A" w14:textId="42D8A16F" w:rsidR="006117E5" w:rsidRPr="006117E5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n-2</w:t>
      </w:r>
      <w:r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6117E5">
        <w:t xml:space="preserve"> </w:t>
      </w:r>
    </w:p>
    <w:p w14:paraId="72367D7D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2F7907FE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-0.950182</w:t>
      </w:r>
      <w:r w:rsidRPr="007D7837">
        <w:rPr>
          <w:rFonts w:ascii="Times New Roman" w:hAnsi="Times New Roman" w:cs="Times New Roman"/>
          <w:sz w:val="28"/>
          <w:szCs w:val="28"/>
        </w:rPr>
        <w:tab/>
        <w:t>-0.00047521</w:t>
      </w:r>
      <w:r w:rsidRPr="007D7837">
        <w:rPr>
          <w:rFonts w:ascii="Times New Roman" w:hAnsi="Times New Roman" w:cs="Times New Roman"/>
          <w:sz w:val="28"/>
          <w:szCs w:val="28"/>
        </w:rPr>
        <w:tab/>
        <w:t>0.0157215</w:t>
      </w:r>
      <w:r w:rsidRPr="007D7837">
        <w:rPr>
          <w:rFonts w:ascii="Times New Roman" w:hAnsi="Times New Roman" w:cs="Times New Roman"/>
          <w:sz w:val="28"/>
          <w:szCs w:val="28"/>
        </w:rPr>
        <w:tab/>
        <w:t>-0.33831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51345E2F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76DCF2BE" w14:textId="610E12C7" w:rsidR="006117E5" w:rsidRPr="00D0555D" w:rsidRDefault="007D7837" w:rsidP="007D7837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15596A46" w14:textId="5D0DE9FC" w:rsidR="006117E5" w:rsidRDefault="006117E5" w:rsidP="006117E5">
      <w:pPr>
        <w:jc w:val="both"/>
      </w:pPr>
      <w:r>
        <w:rPr>
          <w:rFonts w:ascii="Times New Roman" w:hAnsi="Times New Roman" w:cs="Times New Roman"/>
          <w:sz w:val="28"/>
          <w:szCs w:val="28"/>
          <w:lang w:val="en-US"/>
        </w:rPr>
        <w:t>Mn-3</w:t>
      </w:r>
      <w:r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6117E5">
        <w:t xml:space="preserve"> </w:t>
      </w:r>
    </w:p>
    <w:p w14:paraId="6B27C435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6.81348e-06</w:t>
      </w:r>
      <w:r w:rsidRPr="007D7837">
        <w:rPr>
          <w:rFonts w:ascii="Times New Roman" w:hAnsi="Times New Roman" w:cs="Times New Roman"/>
          <w:sz w:val="28"/>
          <w:szCs w:val="28"/>
        </w:rPr>
        <w:tab/>
        <w:t>-0.000220529</w:t>
      </w:r>
      <w:r w:rsidRPr="007D7837">
        <w:rPr>
          <w:rFonts w:ascii="Times New Roman" w:hAnsi="Times New Roman" w:cs="Times New Roman"/>
          <w:sz w:val="28"/>
          <w:szCs w:val="28"/>
        </w:rPr>
        <w:tab/>
        <w:t>0.0248235</w:t>
      </w:r>
      <w:r w:rsidRPr="007D7837">
        <w:rPr>
          <w:rFonts w:ascii="Times New Roman" w:hAnsi="Times New Roman" w:cs="Times New Roman"/>
          <w:sz w:val="28"/>
          <w:szCs w:val="28"/>
        </w:rPr>
        <w:tab/>
        <w:t>0.0974955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6F9F21EF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46E5B141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5794303B" w14:textId="74CDE5F3" w:rsidR="006117E5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</w:r>
      <w:r w:rsidR="006117E5" w:rsidRPr="006117E5">
        <w:rPr>
          <w:rFonts w:ascii="Times New Roman" w:hAnsi="Times New Roman" w:cs="Times New Roman"/>
          <w:sz w:val="28"/>
          <w:szCs w:val="28"/>
        </w:rPr>
        <w:tab/>
      </w:r>
    </w:p>
    <w:p w14:paraId="331FC41F" w14:textId="77777777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4B3AD1B" w14:textId="6132D5EA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 </w:t>
      </w:r>
      <w:r>
        <w:rPr>
          <w:rFonts w:ascii="Times New Roman" w:hAnsi="Times New Roman" w:cs="Times New Roman"/>
          <w:sz w:val="28"/>
          <w:szCs w:val="28"/>
          <w:lang w:val="en-US"/>
        </w:rPr>
        <w:t>A: 24</w:t>
      </w:r>
    </w:p>
    <w:p w14:paraId="27825258" w14:textId="77777777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C389AD7" w14:textId="2B2EEE3B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а Фробениуса:</w:t>
      </w:r>
    </w:p>
    <w:p w14:paraId="5C33EC0A" w14:textId="1EBA90F1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24</w:t>
      </w:r>
      <w:r w:rsidRPr="007D7837">
        <w:rPr>
          <w:rFonts w:ascii="Times New Roman" w:hAnsi="Times New Roman" w:cs="Times New Roman"/>
          <w:sz w:val="28"/>
          <w:szCs w:val="28"/>
        </w:rPr>
        <w:tab/>
        <w:t>-3326</w:t>
      </w:r>
      <w:r w:rsidR="00DA4158">
        <w:rPr>
          <w:rFonts w:ascii="Times New Roman" w:hAnsi="Times New Roman" w:cs="Times New Roman"/>
          <w:sz w:val="28"/>
          <w:szCs w:val="28"/>
        </w:rPr>
        <w:t xml:space="preserve">   </w:t>
      </w:r>
      <w:r w:rsidRPr="007D7837">
        <w:rPr>
          <w:rFonts w:ascii="Times New Roman" w:hAnsi="Times New Roman" w:cs="Times New Roman"/>
          <w:sz w:val="28"/>
          <w:szCs w:val="28"/>
        </w:rPr>
        <w:tab/>
        <w:t>51516</w:t>
      </w:r>
      <w:r w:rsidRPr="007D7837">
        <w:rPr>
          <w:rFonts w:ascii="Times New Roman" w:hAnsi="Times New Roman" w:cs="Times New Roman"/>
          <w:sz w:val="28"/>
          <w:szCs w:val="28"/>
        </w:rPr>
        <w:tab/>
        <w:t>2.506</w:t>
      </w:r>
      <w:r w:rsidR="008348C5">
        <w:rPr>
          <w:rFonts w:ascii="Times New Roman" w:hAnsi="Times New Roman" w:cs="Times New Roman"/>
          <w:sz w:val="28"/>
          <w:szCs w:val="28"/>
        </w:rPr>
        <w:t xml:space="preserve">2 </w:t>
      </w:r>
      <w:r w:rsidRPr="007D7837">
        <w:rPr>
          <w:rFonts w:ascii="Times New Roman" w:hAnsi="Times New Roman" w:cs="Times New Roman"/>
          <w:sz w:val="28"/>
          <w:szCs w:val="28"/>
        </w:rPr>
        <w:t>8e+06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4EF31D1D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5FB0C770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42761DD5" w14:textId="1BDFEEBA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7298DA48" w14:textId="77777777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40300A2E" w14:textId="4F4103B8" w:rsidR="007D7837" w:rsidRP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бственные значения:</w:t>
      </w:r>
    </w:p>
    <w:p w14:paraId="78BBC206" w14:textId="1789DB9B" w:rsidR="00AD762E" w:rsidRPr="00D0555D" w:rsidRDefault="007D7837" w:rsidP="00D0555D">
      <w:pPr>
        <w:jc w:val="both"/>
        <w:rPr>
          <w:rFonts w:ascii="Times New Roman" w:hAnsi="Times New Roman" w:cs="Times New Roman"/>
          <w:sz w:val="32"/>
          <w:szCs w:val="32"/>
        </w:rPr>
      </w:pPr>
      <w:r w:rsidRPr="007D7837">
        <w:rPr>
          <w:rFonts w:ascii="Times New Roman" w:hAnsi="Times New Roman" w:cs="Times New Roman"/>
          <w:sz w:val="28"/>
          <w:szCs w:val="28"/>
          <w:lang w:val="en-US"/>
        </w:rPr>
        <w:t>24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ab/>
        <w:t>-3326</w:t>
      </w:r>
      <w:r w:rsidR="00DA4158">
        <w:rPr>
          <w:rFonts w:ascii="Times New Roman" w:hAnsi="Times New Roman" w:cs="Times New Roman"/>
          <w:sz w:val="28"/>
          <w:szCs w:val="28"/>
        </w:rPr>
        <w:t xml:space="preserve"> 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ab/>
        <w:t>51516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ab/>
        <w:t>2.5062</w:t>
      </w:r>
      <w:r w:rsidR="008348C5">
        <w:rPr>
          <w:rFonts w:ascii="Times New Roman" w:hAnsi="Times New Roman" w:cs="Times New Roman"/>
          <w:sz w:val="28"/>
          <w:szCs w:val="28"/>
        </w:rPr>
        <w:t xml:space="preserve"> 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>8e+06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ab/>
      </w:r>
    </w:p>
    <w:sectPr w:rsidR="00AD762E" w:rsidRPr="00D0555D" w:rsidSect="005960B5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7A5272A2"/>
    <w:multiLevelType w:val="hybridMultilevel"/>
    <w:tmpl w:val="12C42D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335"/>
    <w:rsid w:val="00006DB8"/>
    <w:rsid w:val="00026E24"/>
    <w:rsid w:val="0003033C"/>
    <w:rsid w:val="00081E85"/>
    <w:rsid w:val="0009224C"/>
    <w:rsid w:val="000A5E8D"/>
    <w:rsid w:val="0012316E"/>
    <w:rsid w:val="001A71B0"/>
    <w:rsid w:val="001F1A65"/>
    <w:rsid w:val="002E7301"/>
    <w:rsid w:val="003055D7"/>
    <w:rsid w:val="003C0232"/>
    <w:rsid w:val="00420B2F"/>
    <w:rsid w:val="004274A1"/>
    <w:rsid w:val="004751CA"/>
    <w:rsid w:val="004A4BBC"/>
    <w:rsid w:val="00533F21"/>
    <w:rsid w:val="00562314"/>
    <w:rsid w:val="005960B5"/>
    <w:rsid w:val="006117E5"/>
    <w:rsid w:val="007878DF"/>
    <w:rsid w:val="007909A4"/>
    <w:rsid w:val="007D7837"/>
    <w:rsid w:val="008348C5"/>
    <w:rsid w:val="00865C9D"/>
    <w:rsid w:val="00931BB9"/>
    <w:rsid w:val="0095156F"/>
    <w:rsid w:val="00960E49"/>
    <w:rsid w:val="00993AAA"/>
    <w:rsid w:val="009B055A"/>
    <w:rsid w:val="009D5947"/>
    <w:rsid w:val="00A203C7"/>
    <w:rsid w:val="00A91BDC"/>
    <w:rsid w:val="00A92335"/>
    <w:rsid w:val="00AD762E"/>
    <w:rsid w:val="00BF096E"/>
    <w:rsid w:val="00BF4887"/>
    <w:rsid w:val="00CB6A44"/>
    <w:rsid w:val="00CD49EB"/>
    <w:rsid w:val="00CF2A19"/>
    <w:rsid w:val="00D0555D"/>
    <w:rsid w:val="00DA4158"/>
    <w:rsid w:val="00E80C07"/>
    <w:rsid w:val="00EF7E43"/>
    <w:rsid w:val="00F75A08"/>
    <w:rsid w:val="00FA2F9E"/>
    <w:rsid w:val="00FB4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06401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2335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865C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65C9D"/>
    <w:rPr>
      <w:rFonts w:ascii="Courier New" w:hAnsi="Courier New" w:cs="Courier New"/>
      <w:sz w:val="20"/>
      <w:szCs w:val="20"/>
      <w:lang w:eastAsia="ru-RU"/>
    </w:rPr>
  </w:style>
  <w:style w:type="paragraph" w:customStyle="1" w:styleId="a4">
    <w:name w:val="Базовый"/>
    <w:rsid w:val="00FA2F9E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lang w:eastAsia="ru-RU"/>
    </w:rPr>
  </w:style>
  <w:style w:type="paragraph" w:customStyle="1" w:styleId="a5">
    <w:name w:val="Текст журнала Знак"/>
    <w:rsid w:val="00FA2F9E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 w:val="22"/>
      <w:szCs w:val="20"/>
    </w:rPr>
  </w:style>
  <w:style w:type="character" w:styleId="a6">
    <w:name w:val="Placeholder Text"/>
    <w:basedOn w:val="a0"/>
    <w:uiPriority w:val="99"/>
    <w:semiHidden/>
    <w:rsid w:val="00D0555D"/>
    <w:rPr>
      <w:color w:val="808080"/>
    </w:rPr>
  </w:style>
  <w:style w:type="paragraph" w:customStyle="1" w:styleId="a7">
    <w:name w:val="a"/>
    <w:basedOn w:val="a4"/>
    <w:rsid w:val="00420B2F"/>
    <w:pPr>
      <w:ind w:left="284"/>
    </w:pPr>
    <w:rPr>
      <w:rFonts w:ascii="Courier New" w:hAnsi="Courier New" w:cs="Courier New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46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1</TotalTime>
  <Pages>6</Pages>
  <Words>1064</Words>
  <Characters>6069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Белясов</dc:creator>
  <cp:keywords/>
  <dc:description/>
  <cp:lastModifiedBy>Илья Сачек</cp:lastModifiedBy>
  <cp:revision>27</cp:revision>
  <dcterms:created xsi:type="dcterms:W3CDTF">2019-09-30T08:38:00Z</dcterms:created>
  <dcterms:modified xsi:type="dcterms:W3CDTF">2019-12-14T16:15:00Z</dcterms:modified>
</cp:coreProperties>
</file>